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CF8C2D" w14:textId="77777777"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14:paraId="7E417E00" w14:textId="77777777"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14:paraId="318BB62B" w14:textId="77777777"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14:paraId="57D86650" w14:textId="77777777"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14:paraId="23D9EAF9" w14:textId="77777777"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14:paraId="7A18191C" w14:textId="77777777"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  5</w:t>
      </w:r>
    </w:p>
    <w:p w14:paraId="09885264" w14:textId="77777777"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14:paraId="4DCD8CAF" w14:textId="77777777" w:rsidR="000247E1" w:rsidRPr="000D60BF" w:rsidRDefault="000247E1" w:rsidP="00401CBC">
      <w:pPr>
        <w:pStyle w:val="a3"/>
        <w:numPr>
          <w:ilvl w:val="0"/>
          <w:numId w:val="4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14:paraId="619B04EA" w14:textId="77777777" w:rsidR="000247E1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32"/>
          <w:szCs w:val="28"/>
          <w:lang w:val="en-US" w:eastAsia="en-US" w:bidi="en-US"/>
        </w:rPr>
        <w:object w:dxaOrig="1575" w:dyaOrig="780" w14:anchorId="6A5A70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94.5pt;height:46.5pt" o:ole="">
            <v:imagedata r:id="rId6" o:title=""/>
          </v:shape>
          <o:OLEObject Type="Embed" ProgID="Equation.3" ShapeID="_x0000_i1041" DrawAspect="Content" ObjectID="_1634315264" r:id="rId7"/>
        </w:object>
      </w:r>
    </w:p>
    <w:p w14:paraId="13188211" w14:textId="77777777"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bookmarkStart w:id="0" w:name="_GoBack"/>
      <w:bookmarkEnd w:id="0"/>
    </w:p>
    <w:p w14:paraId="2E427FB9" w14:textId="77777777" w:rsidR="000247E1" w:rsidRPr="000D60BF" w:rsidRDefault="000247E1" w:rsidP="00401CBC">
      <w:pPr>
        <w:pStyle w:val="a3"/>
        <w:numPr>
          <w:ilvl w:val="0"/>
          <w:numId w:val="4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14:paraId="482AA2DD" w14:textId="77777777" w:rsidR="000247E1" w:rsidRPr="000D60BF" w:rsidRDefault="001C7F17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665" w:dyaOrig="435" w14:anchorId="2AA7EF81">
          <v:shape id="_x0000_i1042" type="#_x0000_t75" style="width:100.5pt;height:26.25pt" o:ole="">
            <v:imagedata r:id="rId8" o:title=""/>
          </v:shape>
          <o:OLEObject Type="Embed" ProgID="Equation.3" ShapeID="_x0000_i1042" DrawAspect="Content" ObjectID="_1634315265" r:id="rId9"/>
        </w:object>
      </w:r>
      <w:r w:rsidR="001D4D3F">
        <w:rPr>
          <w:b/>
          <w:szCs w:val="28"/>
        </w:rPr>
        <w:t xml:space="preserve">,  </w:t>
      </w:r>
      <w:r w:rsidRPr="009D4AD5">
        <w:rPr>
          <w:b/>
          <w:position w:val="-12"/>
          <w:szCs w:val="28"/>
          <w:lang w:val="en-US" w:eastAsia="en-US" w:bidi="en-US"/>
        </w:rPr>
        <w:object w:dxaOrig="945" w:dyaOrig="360" w14:anchorId="079BE3F6">
          <v:shape id="_x0000_i1043" type="#_x0000_t75" style="width:60pt;height:22.5pt" o:ole="">
            <v:imagedata r:id="rId10" o:title=""/>
          </v:shape>
          <o:OLEObject Type="Embed" ProgID="Equation.3" ShapeID="_x0000_i1043" DrawAspect="Content" ObjectID="_1634315266" r:id="rId11"/>
        </w:object>
      </w:r>
    </w:p>
    <w:p w14:paraId="26B6DD24" w14:textId="77777777" w:rsidR="000247E1" w:rsidRPr="000247E1" w:rsidRDefault="000247E1" w:rsidP="00401CBC">
      <w:pPr>
        <w:pStyle w:val="a5"/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</w:p>
    <w:p w14:paraId="504E7449" w14:textId="77777777" w:rsidR="00B62A76" w:rsidRPr="00401CBC" w:rsidRDefault="00B62A76" w:rsidP="00401CBC">
      <w:pPr>
        <w:pStyle w:val="a5"/>
        <w:numPr>
          <w:ilvl w:val="0"/>
          <w:numId w:val="23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14:paraId="6CCFF5ED" w14:textId="77777777" w:rsidR="00B62A76" w:rsidRDefault="00B62A76" w:rsidP="00401CBC">
      <w:pPr>
        <w:pStyle w:val="a5"/>
        <w:numPr>
          <w:ilvl w:val="0"/>
          <w:numId w:val="13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14:paraId="011A6409" w14:textId="77777777" w:rsidR="00B62A76" w:rsidRDefault="00B62A76" w:rsidP="00401CBC">
      <w:pPr>
        <w:pStyle w:val="a5"/>
        <w:numPr>
          <w:ilvl w:val="0"/>
          <w:numId w:val="13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14:paraId="6C7C6623" w14:textId="77777777"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14:paraId="7B6747BF" w14:textId="77777777"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4480" w:dyaOrig="460" w14:anchorId="0284FB69">
          <v:shape id="_x0000_i1044" type="#_x0000_t75" style="width:224.25pt;height:22.5pt" o:ole="" fillcolor="window">
            <v:imagedata r:id="rId12" o:title=""/>
          </v:shape>
          <o:OLEObject Type="Embed" ProgID="Equation.DSMT4" ShapeID="_x0000_i1044" DrawAspect="Content" ObjectID="_1634315267" r:id="rId13"/>
        </w:object>
      </w:r>
    </w:p>
    <w:p w14:paraId="44385981" w14:textId="2ACDDE0F" w:rsidR="00F91C33" w:rsidRPr="00FA1734" w:rsidRDefault="00F91C33" w:rsidP="00096E07">
      <w:pPr>
        <w:tabs>
          <w:tab w:val="left" w:pos="142"/>
        </w:tabs>
        <w:rPr>
          <w:rFonts w:asciiTheme="majorHAnsi" w:hAnsiTheme="majorHAnsi" w:cstheme="majorHAnsi"/>
          <w:position w:val="-12"/>
          <w:sz w:val="28"/>
          <w:szCs w:val="20"/>
        </w:rPr>
      </w:pPr>
    </w:p>
    <w:sectPr w:rsidR="00F91C33" w:rsidRPr="00FA1734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onotype Corsiva">
    <w:altName w:val="Calibri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EB1C98"/>
    <w:multiLevelType w:val="hybridMultilevel"/>
    <w:tmpl w:val="FA04E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5B5749"/>
    <w:multiLevelType w:val="hybridMultilevel"/>
    <w:tmpl w:val="1E70196C"/>
    <w:lvl w:ilvl="0" w:tplc="E76228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16756B"/>
    <w:multiLevelType w:val="hybridMultilevel"/>
    <w:tmpl w:val="BBBC9F58"/>
    <w:lvl w:ilvl="0" w:tplc="9B9C176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B334A"/>
    <w:multiLevelType w:val="hybridMultilevel"/>
    <w:tmpl w:val="D182F2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F276C"/>
    <w:multiLevelType w:val="hybridMultilevel"/>
    <w:tmpl w:val="279C0DA2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0A4F278A"/>
    <w:multiLevelType w:val="hybridMultilevel"/>
    <w:tmpl w:val="22DE1A2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0BF33CF"/>
    <w:multiLevelType w:val="hybridMultilevel"/>
    <w:tmpl w:val="A6FA762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7A70AC9"/>
    <w:multiLevelType w:val="hybridMultilevel"/>
    <w:tmpl w:val="04FA69D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17E55BFD"/>
    <w:multiLevelType w:val="hybridMultilevel"/>
    <w:tmpl w:val="AB6CBF6A"/>
    <w:lvl w:ilvl="0" w:tplc="87D0C17E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112D7C"/>
    <w:multiLevelType w:val="hybridMultilevel"/>
    <w:tmpl w:val="E5129932"/>
    <w:lvl w:ilvl="0" w:tplc="9FA2AD96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1" w15:restartNumberingAfterBreak="0">
    <w:nsid w:val="1B3E3FF3"/>
    <w:multiLevelType w:val="hybridMultilevel"/>
    <w:tmpl w:val="F726FB0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1B7A4F84"/>
    <w:multiLevelType w:val="hybridMultilevel"/>
    <w:tmpl w:val="B582E6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7432EA"/>
    <w:multiLevelType w:val="hybridMultilevel"/>
    <w:tmpl w:val="8A86C074"/>
    <w:lvl w:ilvl="0" w:tplc="0419000F">
      <w:start w:val="1"/>
      <w:numFmt w:val="decimal"/>
      <w:lvlText w:val="%1."/>
      <w:lvlJc w:val="left"/>
      <w:pPr>
        <w:ind w:left="2421" w:hanging="360"/>
      </w:p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4" w15:restartNumberingAfterBreak="0">
    <w:nsid w:val="1D8107D2"/>
    <w:multiLevelType w:val="hybridMultilevel"/>
    <w:tmpl w:val="46BACF8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1E61202E"/>
    <w:multiLevelType w:val="hybridMultilevel"/>
    <w:tmpl w:val="7D6E46A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0243DFC"/>
    <w:multiLevelType w:val="hybridMultilevel"/>
    <w:tmpl w:val="DA6A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74B1D00"/>
    <w:multiLevelType w:val="hybridMultilevel"/>
    <w:tmpl w:val="D902C852"/>
    <w:lvl w:ilvl="0" w:tplc="F7E6E2D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368F4487"/>
    <w:multiLevelType w:val="hybridMultilevel"/>
    <w:tmpl w:val="FC38778E"/>
    <w:lvl w:ilvl="0" w:tplc="4EEC2E0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530ACD"/>
    <w:multiLevelType w:val="hybridMultilevel"/>
    <w:tmpl w:val="478C46B4"/>
    <w:lvl w:ilvl="0" w:tplc="37C87E7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8F3102"/>
    <w:multiLevelType w:val="hybridMultilevel"/>
    <w:tmpl w:val="9670D9D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3EE4696F"/>
    <w:multiLevelType w:val="hybridMultilevel"/>
    <w:tmpl w:val="74F8CAF6"/>
    <w:lvl w:ilvl="0" w:tplc="CF9C2A8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E6043"/>
    <w:multiLevelType w:val="hybridMultilevel"/>
    <w:tmpl w:val="88A21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FC2454"/>
    <w:multiLevelType w:val="hybridMultilevel"/>
    <w:tmpl w:val="C0F06080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4" w15:restartNumberingAfterBreak="0">
    <w:nsid w:val="550609CD"/>
    <w:multiLevelType w:val="hybridMultilevel"/>
    <w:tmpl w:val="399ED4D0"/>
    <w:lvl w:ilvl="0" w:tplc="0B7C00A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76F060A"/>
    <w:multiLevelType w:val="hybridMultilevel"/>
    <w:tmpl w:val="C464DC9E"/>
    <w:lvl w:ilvl="0" w:tplc="BC84AE2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9A4524"/>
    <w:multiLevelType w:val="hybridMultilevel"/>
    <w:tmpl w:val="38FC91EA"/>
    <w:lvl w:ilvl="0" w:tplc="A8901F18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5E006DF8"/>
    <w:multiLevelType w:val="hybridMultilevel"/>
    <w:tmpl w:val="6C22DF7A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8" w15:restartNumberingAfterBreak="0">
    <w:nsid w:val="60EC12F0"/>
    <w:multiLevelType w:val="hybridMultilevel"/>
    <w:tmpl w:val="F1D66724"/>
    <w:lvl w:ilvl="0" w:tplc="DD60379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686359CA"/>
    <w:multiLevelType w:val="hybridMultilevel"/>
    <w:tmpl w:val="21AC3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382F42"/>
    <w:multiLevelType w:val="hybridMultilevel"/>
    <w:tmpl w:val="4A0C0D76"/>
    <w:lvl w:ilvl="0" w:tplc="13086A7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787378"/>
    <w:multiLevelType w:val="hybridMultilevel"/>
    <w:tmpl w:val="0E42490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7F95F4F"/>
    <w:multiLevelType w:val="hybridMultilevel"/>
    <w:tmpl w:val="E54A01C2"/>
    <w:lvl w:ilvl="0" w:tplc="41D88C6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C729F2"/>
    <w:multiLevelType w:val="hybridMultilevel"/>
    <w:tmpl w:val="C3DEACF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 w15:restartNumberingAfterBreak="0">
    <w:nsid w:val="79D41665"/>
    <w:multiLevelType w:val="hybridMultilevel"/>
    <w:tmpl w:val="F1CCD35A"/>
    <w:lvl w:ilvl="0" w:tplc="EFFC1EC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CE23BAB"/>
    <w:multiLevelType w:val="hybridMultilevel"/>
    <w:tmpl w:val="94922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27"/>
  </w:num>
  <w:num w:numId="4">
    <w:abstractNumId w:val="23"/>
  </w:num>
  <w:num w:numId="5">
    <w:abstractNumId w:val="35"/>
  </w:num>
  <w:num w:numId="6">
    <w:abstractNumId w:val="12"/>
  </w:num>
  <w:num w:numId="7">
    <w:abstractNumId w:val="0"/>
  </w:num>
  <w:num w:numId="8">
    <w:abstractNumId w:val="22"/>
  </w:num>
  <w:num w:numId="9">
    <w:abstractNumId w:val="29"/>
  </w:num>
  <w:num w:numId="10">
    <w:abstractNumId w:val="16"/>
  </w:num>
  <w:num w:numId="11">
    <w:abstractNumId w:val="9"/>
  </w:num>
  <w:num w:numId="12">
    <w:abstractNumId w:val="17"/>
  </w:num>
  <w:num w:numId="13">
    <w:abstractNumId w:val="14"/>
  </w:num>
  <w:num w:numId="14">
    <w:abstractNumId w:val="4"/>
  </w:num>
  <w:num w:numId="15">
    <w:abstractNumId w:val="20"/>
  </w:num>
  <w:num w:numId="16">
    <w:abstractNumId w:val="5"/>
  </w:num>
  <w:num w:numId="17">
    <w:abstractNumId w:val="6"/>
  </w:num>
  <w:num w:numId="18">
    <w:abstractNumId w:val="11"/>
  </w:num>
  <w:num w:numId="19">
    <w:abstractNumId w:val="33"/>
  </w:num>
  <w:num w:numId="20">
    <w:abstractNumId w:val="31"/>
  </w:num>
  <w:num w:numId="21">
    <w:abstractNumId w:val="7"/>
  </w:num>
  <w:num w:numId="22">
    <w:abstractNumId w:val="19"/>
  </w:num>
  <w:num w:numId="23">
    <w:abstractNumId w:val="30"/>
  </w:num>
  <w:num w:numId="24">
    <w:abstractNumId w:val="25"/>
  </w:num>
  <w:num w:numId="25">
    <w:abstractNumId w:val="34"/>
  </w:num>
  <w:num w:numId="26">
    <w:abstractNumId w:val="2"/>
  </w:num>
  <w:num w:numId="27">
    <w:abstractNumId w:val="32"/>
  </w:num>
  <w:num w:numId="28">
    <w:abstractNumId w:val="21"/>
  </w:num>
  <w:num w:numId="29">
    <w:abstractNumId w:val="1"/>
  </w:num>
  <w:num w:numId="30">
    <w:abstractNumId w:val="18"/>
  </w:num>
  <w:num w:numId="31">
    <w:abstractNumId w:val="28"/>
  </w:num>
  <w:num w:numId="32">
    <w:abstractNumId w:val="24"/>
  </w:num>
  <w:num w:numId="33">
    <w:abstractNumId w:val="26"/>
  </w:num>
  <w:num w:numId="34">
    <w:abstractNumId w:val="15"/>
  </w:num>
  <w:num w:numId="35">
    <w:abstractNumId w:val="3"/>
  </w:num>
  <w:num w:numId="36">
    <w:abstractNumId w:val="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D0166"/>
    <w:rsid w:val="000247E1"/>
    <w:rsid w:val="00051C07"/>
    <w:rsid w:val="000867B2"/>
    <w:rsid w:val="00086DE7"/>
    <w:rsid w:val="00096E07"/>
    <w:rsid w:val="000D60BF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401CBC"/>
    <w:rsid w:val="00410E2B"/>
    <w:rsid w:val="004201D7"/>
    <w:rsid w:val="0053108E"/>
    <w:rsid w:val="005536C9"/>
    <w:rsid w:val="00571C63"/>
    <w:rsid w:val="005B7BA0"/>
    <w:rsid w:val="00607806"/>
    <w:rsid w:val="006506EE"/>
    <w:rsid w:val="00723BCC"/>
    <w:rsid w:val="00751AAC"/>
    <w:rsid w:val="007A5033"/>
    <w:rsid w:val="007B70B2"/>
    <w:rsid w:val="007C2E3B"/>
    <w:rsid w:val="007D355B"/>
    <w:rsid w:val="007F4FD0"/>
    <w:rsid w:val="0088603F"/>
    <w:rsid w:val="00917784"/>
    <w:rsid w:val="0096409D"/>
    <w:rsid w:val="009C5434"/>
    <w:rsid w:val="009D2F96"/>
    <w:rsid w:val="009D4AD5"/>
    <w:rsid w:val="009F1115"/>
    <w:rsid w:val="00AC1EEC"/>
    <w:rsid w:val="00AC4DD0"/>
    <w:rsid w:val="00AD0166"/>
    <w:rsid w:val="00B278FC"/>
    <w:rsid w:val="00B36B8C"/>
    <w:rsid w:val="00B62A76"/>
    <w:rsid w:val="00C176FD"/>
    <w:rsid w:val="00D139B9"/>
    <w:rsid w:val="00E9770A"/>
    <w:rsid w:val="00F22FEA"/>
    <w:rsid w:val="00F40925"/>
    <w:rsid w:val="00F673F5"/>
    <w:rsid w:val="00F91C33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559F3D"/>
  <w15:docId w15:val="{5E04AADD-272B-4DF8-A00D-A07052ED0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Заголовок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7502B2-AB3C-4182-8DFB-478D856941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1</Pages>
  <Words>82</Words>
  <Characters>472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Дмитрий Нелюбов</cp:lastModifiedBy>
  <cp:revision>22</cp:revision>
  <dcterms:created xsi:type="dcterms:W3CDTF">2014-10-17T11:26:00Z</dcterms:created>
  <dcterms:modified xsi:type="dcterms:W3CDTF">2019-11-03T12:41:00Z</dcterms:modified>
</cp:coreProperties>
</file>